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0AA1" w:rsidRDefault="00560AA1" w:rsidP="00F13484">
      <w:pPr>
        <w:bidi/>
        <w:jc w:val="center"/>
        <w:rPr>
          <w:sz w:val="38"/>
          <w:szCs w:val="38"/>
          <w:u w:val="single"/>
        </w:rPr>
      </w:pPr>
      <w:r w:rsidRPr="00050046">
        <w:rPr>
          <w:sz w:val="38"/>
          <w:szCs w:val="38"/>
          <w:u w:val="single"/>
        </w:rPr>
        <w:t>Project Euler #</w:t>
      </w:r>
      <w:r w:rsidR="008073F0">
        <w:rPr>
          <w:sz w:val="38"/>
          <w:szCs w:val="38"/>
          <w:u w:val="single"/>
        </w:rPr>
        <w:t>601</w:t>
      </w:r>
    </w:p>
    <w:p w:rsidR="008073F0" w:rsidRDefault="008073F0" w:rsidP="00F13484">
      <w:pPr>
        <w:rPr>
          <w:sz w:val="30"/>
          <w:szCs w:val="30"/>
        </w:rPr>
      </w:pPr>
      <w:r w:rsidRPr="008073F0">
        <w:rPr>
          <w:position w:val="-30"/>
          <w:sz w:val="30"/>
          <w:szCs w:val="30"/>
        </w:rPr>
        <w:object w:dxaOrig="38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94.05pt;height:36pt" o:ole="">
            <v:imagedata r:id="rId6" o:title=""/>
          </v:shape>
          <o:OLEObject Type="Embed" ProgID="Equation.DSMT4" ShapeID="_x0000_i1043" DrawAspect="Content" ObjectID="_1556369364" r:id="rId7"/>
        </w:object>
      </w:r>
      <w:r>
        <w:rPr>
          <w:sz w:val="30"/>
          <w:szCs w:val="30"/>
        </w:rPr>
        <w:t xml:space="preserve"> </w:t>
      </w:r>
    </w:p>
    <w:p w:rsidR="008073F0" w:rsidRDefault="008073F0" w:rsidP="008073F0">
      <w:pPr>
        <w:rPr>
          <w:sz w:val="30"/>
          <w:szCs w:val="30"/>
        </w:rPr>
      </w:pPr>
      <w:r>
        <w:rPr>
          <w:sz w:val="30"/>
          <w:szCs w:val="30"/>
        </w:rPr>
        <w:t>We need to count numbers in [</w:t>
      </w:r>
      <w:proofErr w:type="gramStart"/>
      <w:r>
        <w:rPr>
          <w:sz w:val="30"/>
          <w:szCs w:val="30"/>
        </w:rPr>
        <w:t>1,N</w:t>
      </w:r>
      <w:proofErr w:type="gramEnd"/>
      <w:r>
        <w:rPr>
          <w:sz w:val="30"/>
          <w:szCs w:val="30"/>
        </w:rPr>
        <w:t xml:space="preserve">-2] dividing by 1,…,s: </w:t>
      </w:r>
      <w:r w:rsidRPr="008073F0">
        <w:rPr>
          <w:position w:val="-34"/>
          <w:sz w:val="30"/>
          <w:szCs w:val="30"/>
        </w:rPr>
        <w:object w:dxaOrig="1400" w:dyaOrig="800">
          <v:shape id="_x0000_i1048" type="#_x0000_t75" style="width:70.15pt;height:40.2pt" o:ole="">
            <v:imagedata r:id="rId8" o:title=""/>
          </v:shape>
          <o:OLEObject Type="Embed" ProgID="Equation.DSMT4" ShapeID="_x0000_i1048" DrawAspect="Content" ObjectID="_1556369365" r:id="rId9"/>
        </w:object>
      </w:r>
      <w:r>
        <w:rPr>
          <w:sz w:val="30"/>
          <w:szCs w:val="30"/>
        </w:rPr>
        <w:t xml:space="preserve"> </w:t>
      </w:r>
    </w:p>
    <w:p w:rsidR="008073F0" w:rsidRDefault="008073F0" w:rsidP="008073F0">
      <w:pPr>
        <w:rPr>
          <w:sz w:val="30"/>
          <w:szCs w:val="30"/>
        </w:rPr>
      </w:pPr>
      <w:r>
        <w:rPr>
          <w:sz w:val="30"/>
          <w:szCs w:val="30"/>
        </w:rPr>
        <w:t>And numbers in [</w:t>
      </w:r>
      <w:proofErr w:type="gramStart"/>
      <w:r>
        <w:rPr>
          <w:sz w:val="30"/>
          <w:szCs w:val="30"/>
        </w:rPr>
        <w:t>1,N</w:t>
      </w:r>
      <w:proofErr w:type="gramEnd"/>
      <w:r>
        <w:rPr>
          <w:sz w:val="30"/>
          <w:szCs w:val="30"/>
        </w:rPr>
        <w:t xml:space="preserve">-2] dividing by 1,…,s+1: </w:t>
      </w:r>
      <w:r w:rsidRPr="008073F0">
        <w:rPr>
          <w:position w:val="-34"/>
          <w:sz w:val="30"/>
          <w:szCs w:val="30"/>
        </w:rPr>
        <w:object w:dxaOrig="1700" w:dyaOrig="800">
          <v:shape id="_x0000_i1052" type="#_x0000_t75" style="width:85.1pt;height:40.2pt" o:ole="">
            <v:imagedata r:id="rId10" o:title=""/>
          </v:shape>
          <o:OLEObject Type="Embed" ProgID="Equation.DSMT4" ShapeID="_x0000_i1052" DrawAspect="Content" ObjectID="_1556369366" r:id="rId11"/>
        </w:object>
      </w:r>
    </w:p>
    <w:p w:rsidR="008073F0" w:rsidRDefault="008073F0" w:rsidP="008073F0">
      <w:pPr>
        <w:jc w:val="center"/>
        <w:rPr>
          <w:sz w:val="30"/>
          <w:szCs w:val="30"/>
        </w:rPr>
      </w:pPr>
      <w:r w:rsidRPr="008073F0">
        <w:rPr>
          <w:position w:val="-34"/>
          <w:sz w:val="30"/>
          <w:szCs w:val="30"/>
        </w:rPr>
        <w:object w:dxaOrig="4239" w:dyaOrig="800">
          <v:shape id="_x0000_i1055" type="#_x0000_t75" style="width:211.8pt;height:40.2pt" o:ole="">
            <v:imagedata r:id="rId12" o:title=""/>
          </v:shape>
          <o:OLEObject Type="Embed" ProgID="Equation.DSMT4" ShapeID="_x0000_i1055" DrawAspect="Content" ObjectID="_1556369367" r:id="rId13"/>
        </w:object>
      </w:r>
      <w:bookmarkStart w:id="0" w:name="_GoBack"/>
      <w:bookmarkEnd w:id="0"/>
    </w:p>
    <w:sectPr w:rsidR="008073F0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4778" w:rsidRDefault="000A4778" w:rsidP="001B0951">
      <w:pPr>
        <w:spacing w:after="0" w:line="240" w:lineRule="auto"/>
      </w:pPr>
      <w:r>
        <w:separator/>
      </w:r>
    </w:p>
  </w:endnote>
  <w:endnote w:type="continuationSeparator" w:id="0">
    <w:p w:rsidR="000A4778" w:rsidRDefault="000A4778" w:rsidP="001B09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4778" w:rsidRDefault="000A4778" w:rsidP="001B0951">
      <w:pPr>
        <w:spacing w:after="0" w:line="240" w:lineRule="auto"/>
      </w:pPr>
      <w:r>
        <w:separator/>
      </w:r>
    </w:p>
  </w:footnote>
  <w:footnote w:type="continuationSeparator" w:id="0">
    <w:p w:rsidR="000A4778" w:rsidRDefault="000A4778" w:rsidP="001B09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0951" w:rsidRDefault="001B0951" w:rsidP="001B0951">
    <w:pPr>
      <w:pStyle w:val="Header"/>
      <w:bidi/>
    </w:pPr>
    <w:r>
      <w:rPr>
        <w:rFonts w:hint="cs"/>
        <w:rtl/>
      </w:rPr>
      <w:t>בס"ד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AA1"/>
    <w:rsid w:val="00022E4B"/>
    <w:rsid w:val="000450DE"/>
    <w:rsid w:val="00050046"/>
    <w:rsid w:val="000A4778"/>
    <w:rsid w:val="000B0A4A"/>
    <w:rsid w:val="00125467"/>
    <w:rsid w:val="001B0951"/>
    <w:rsid w:val="001B32A6"/>
    <w:rsid w:val="002A78A1"/>
    <w:rsid w:val="002D5213"/>
    <w:rsid w:val="00322FFE"/>
    <w:rsid w:val="00351ECF"/>
    <w:rsid w:val="00376876"/>
    <w:rsid w:val="003E3300"/>
    <w:rsid w:val="00426D12"/>
    <w:rsid w:val="00443165"/>
    <w:rsid w:val="00470621"/>
    <w:rsid w:val="00560AA1"/>
    <w:rsid w:val="005C0945"/>
    <w:rsid w:val="005C4C09"/>
    <w:rsid w:val="007243E3"/>
    <w:rsid w:val="00771BE9"/>
    <w:rsid w:val="007D29B6"/>
    <w:rsid w:val="008073F0"/>
    <w:rsid w:val="0085293C"/>
    <w:rsid w:val="00860838"/>
    <w:rsid w:val="009230DC"/>
    <w:rsid w:val="00957138"/>
    <w:rsid w:val="009724F8"/>
    <w:rsid w:val="009F7690"/>
    <w:rsid w:val="00B4702E"/>
    <w:rsid w:val="00B952CA"/>
    <w:rsid w:val="00BA651B"/>
    <w:rsid w:val="00C536C1"/>
    <w:rsid w:val="00D06860"/>
    <w:rsid w:val="00D7062A"/>
    <w:rsid w:val="00DA2396"/>
    <w:rsid w:val="00E16814"/>
    <w:rsid w:val="00E61AFB"/>
    <w:rsid w:val="00EB2982"/>
    <w:rsid w:val="00F13484"/>
    <w:rsid w:val="00F518A4"/>
    <w:rsid w:val="00FD7241"/>
    <w:rsid w:val="00FE3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329111"/>
  <w15:chartTrackingRefBased/>
  <w15:docId w15:val="{69B940E0-346F-4C7F-A9B8-2292B02F78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09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0951"/>
  </w:style>
  <w:style w:type="paragraph" w:styleId="Footer">
    <w:name w:val="footer"/>
    <w:basedOn w:val="Normal"/>
    <w:link w:val="FooterChar"/>
    <w:uiPriority w:val="99"/>
    <w:unhideWhenUsed/>
    <w:rsid w:val="001B09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0951"/>
  </w:style>
  <w:style w:type="table" w:styleId="TableGrid">
    <w:name w:val="Table Grid"/>
    <w:basedOn w:val="TableNormal"/>
    <w:uiPriority w:val="39"/>
    <w:rsid w:val="00F134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230D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073F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5</TotalTime>
  <Pages>1</Pages>
  <Words>34</Words>
  <Characters>19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ee.sefi@gmail.com</dc:creator>
  <cp:keywords/>
  <dc:description/>
  <cp:lastModifiedBy>Roee</cp:lastModifiedBy>
  <cp:revision>24</cp:revision>
  <dcterms:created xsi:type="dcterms:W3CDTF">2015-06-09T17:14:00Z</dcterms:created>
  <dcterms:modified xsi:type="dcterms:W3CDTF">2017-05-15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